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B1E46" w:rsidRPr="00D62A3A" w:rsidRDefault="006469C5" w:rsidP="00D62A3A">
      <w:pPr>
        <w:pStyle w:val="MTDisplayEquation"/>
        <w:rPr>
          <w:lang w:val="en-US"/>
        </w:rPr>
      </w:pPr>
      <w:r>
        <w:tab/>
      </w:r>
      <w:r w:rsidR="008B6E88" w:rsidRPr="008B6E88">
        <w:rPr>
          <w:position w:val="-140"/>
        </w:rPr>
        <w:object w:dxaOrig="4440" w:dyaOrig="29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2pt;height:146.25pt" o:ole="">
            <v:imagedata r:id="rId4" o:title=""/>
          </v:shape>
          <o:OLEObject Type="Embed" ProgID="Equation.DSMT4" ShapeID="_x0000_i1025" DrawAspect="Content" ObjectID="_1744216470" r:id="rId5"/>
        </w:object>
      </w:r>
      <w:r>
        <w:t xml:space="preserve"> </w:t>
      </w:r>
    </w:p>
    <w:p w:rsidR="003B7F1F" w:rsidRPr="003B7F1F" w:rsidRDefault="003B7F1F" w:rsidP="003B7F1F">
      <w:pPr>
        <w:pStyle w:val="MTDisplayEquation"/>
        <w:rPr>
          <w:lang w:val="en-US"/>
        </w:rPr>
      </w:pPr>
      <w:r>
        <w:rPr>
          <w:lang w:val="en-US"/>
        </w:rPr>
        <w:tab/>
      </w:r>
      <w:r w:rsidR="00B77F7A" w:rsidRPr="00A67855">
        <w:rPr>
          <w:position w:val="-68"/>
          <w:lang w:val="en-US"/>
        </w:rPr>
        <w:object w:dxaOrig="8860" w:dyaOrig="1480">
          <v:shape id="_x0000_i1026" type="#_x0000_t75" style="width:443.25pt;height:74.25pt" o:ole="">
            <v:imagedata r:id="rId6" o:title=""/>
          </v:shape>
          <o:OLEObject Type="Embed" ProgID="Equation.DSMT4" ShapeID="_x0000_i1026" DrawAspect="Content" ObjectID="_1744216471" r:id="rId7"/>
        </w:object>
      </w:r>
      <w:r>
        <w:rPr>
          <w:lang w:val="en-US"/>
        </w:rPr>
        <w:t xml:space="preserve"> </w:t>
      </w:r>
    </w:p>
    <w:p w:rsidR="007A4040" w:rsidRDefault="007A4040" w:rsidP="007A4040">
      <w:pPr>
        <w:pStyle w:val="MTDisplayEquation"/>
        <w:rPr>
          <w:lang w:val="en-US"/>
        </w:rPr>
      </w:pPr>
      <w:r>
        <w:tab/>
      </w:r>
      <w:r w:rsidR="006A7D79" w:rsidRPr="006A7D79">
        <w:rPr>
          <w:position w:val="-110"/>
        </w:rPr>
        <w:object w:dxaOrig="5880" w:dyaOrig="2320">
          <v:shape id="_x0000_i1036" type="#_x0000_t75" style="width:294pt;height:117pt" o:ole="">
            <v:imagedata r:id="rId8" o:title=""/>
          </v:shape>
          <o:OLEObject Type="Embed" ProgID="Equation.DSMT4" ShapeID="_x0000_i1036" DrawAspect="Content" ObjectID="_1744216472" r:id="rId9"/>
        </w:object>
      </w:r>
      <w:r>
        <w:t xml:space="preserve"> </w:t>
      </w:r>
    </w:p>
    <w:p w:rsidR="0096387D" w:rsidRDefault="006D378F" w:rsidP="00832199">
      <w:pPr>
        <w:pStyle w:val="MTDisplayEquation"/>
        <w:rPr>
          <w:lang w:val="en-US"/>
        </w:rPr>
      </w:pPr>
      <w:r>
        <w:rPr>
          <w:lang w:val="en-US"/>
        </w:rPr>
        <w:tab/>
      </w:r>
      <w:r w:rsidR="00DC15DC" w:rsidRPr="00DC15DC">
        <w:rPr>
          <w:position w:val="-110"/>
          <w:lang w:val="en-US"/>
        </w:rPr>
        <w:object w:dxaOrig="6380" w:dyaOrig="2320">
          <v:shape id="_x0000_i1027" type="#_x0000_t75" style="width:318.75pt;height:115.5pt" o:ole="">
            <v:imagedata r:id="rId10" o:title=""/>
          </v:shape>
          <o:OLEObject Type="Embed" ProgID="Equation.DSMT4" ShapeID="_x0000_i1027" DrawAspect="Content" ObjectID="_1744216473" r:id="rId11"/>
        </w:object>
      </w:r>
      <w:r>
        <w:rPr>
          <w:lang w:val="en-US"/>
        </w:rPr>
        <w:t xml:space="preserve"> </w:t>
      </w:r>
    </w:p>
    <w:p w:rsidR="00B14E29" w:rsidRDefault="00B475C0" w:rsidP="00AE6394">
      <w:pPr>
        <w:rPr>
          <w:lang w:val="en-US"/>
        </w:rPr>
      </w:pPr>
      <w:r w:rsidRPr="004C3551">
        <w:rPr>
          <w:position w:val="-74"/>
          <w:lang w:val="en-US"/>
        </w:rPr>
        <w:object w:dxaOrig="10320" w:dyaOrig="1600">
          <v:shape id="_x0000_i1028" type="#_x0000_t75" style="width:516.75pt;height:79.5pt" o:ole="">
            <v:imagedata r:id="rId12" o:title=""/>
          </v:shape>
          <o:OLEObject Type="Embed" ProgID="Equation.DSMT4" ShapeID="_x0000_i1028" DrawAspect="Content" ObjectID="_1744216474" r:id="rId13"/>
        </w:object>
      </w:r>
    </w:p>
    <w:p w:rsidR="00881703" w:rsidRPr="00333495" w:rsidRDefault="00732C57" w:rsidP="00630275">
      <w:pPr>
        <w:jc w:val="center"/>
        <w:rPr>
          <w:lang w:val="en-US"/>
        </w:rPr>
      </w:pPr>
      <w:r w:rsidRPr="00732C57">
        <w:rPr>
          <w:position w:val="-168"/>
        </w:rPr>
        <w:object w:dxaOrig="10480" w:dyaOrig="3920">
          <v:shape id="_x0000_i1029" type="#_x0000_t75" style="width:524.25pt;height:195.75pt" o:ole="">
            <v:imagedata r:id="rId14" o:title=""/>
          </v:shape>
          <o:OLEObject Type="Embed" ProgID="Equation.DSMT4" ShapeID="_x0000_i1029" DrawAspect="Content" ObjectID="_1744216475" r:id="rId15"/>
        </w:object>
      </w:r>
    </w:p>
    <w:p w:rsidR="00377F45" w:rsidRPr="00377F45" w:rsidRDefault="00377F45" w:rsidP="00377F45">
      <w:pPr>
        <w:pStyle w:val="MTDisplayEquation"/>
      </w:pPr>
      <w:r>
        <w:tab/>
      </w:r>
      <w:r w:rsidR="007C095F" w:rsidRPr="000E3945">
        <w:rPr>
          <w:position w:val="-124"/>
        </w:rPr>
        <w:object w:dxaOrig="9700" w:dyaOrig="2500">
          <v:shape id="_x0000_i1030" type="#_x0000_t75" style="width:483.75pt;height:123.75pt" o:ole="">
            <v:imagedata r:id="rId16" o:title=""/>
          </v:shape>
          <o:OLEObject Type="Embed" ProgID="Equation.DSMT4" ShapeID="_x0000_i1030" DrawAspect="Content" ObjectID="_1744216476" r:id="rId17"/>
        </w:object>
      </w:r>
      <w:r>
        <w:t xml:space="preserve"> </w:t>
      </w:r>
    </w:p>
    <w:p w:rsidR="00412BF1" w:rsidRDefault="00B73708" w:rsidP="00B73708">
      <w:pPr>
        <w:pStyle w:val="MTDisplayEquation"/>
        <w:rPr>
          <w:lang w:val="en-US"/>
        </w:rPr>
      </w:pPr>
      <w:r>
        <w:tab/>
      </w:r>
      <w:r w:rsidR="007E6810" w:rsidRPr="007E6810">
        <w:rPr>
          <w:position w:val="-78"/>
        </w:rPr>
        <w:object w:dxaOrig="6480" w:dyaOrig="1680">
          <v:shape id="_x0000_i1031" type="#_x0000_t75" style="width:323.25pt;height:84pt" o:ole="">
            <v:imagedata r:id="rId18" o:title=""/>
          </v:shape>
          <o:OLEObject Type="Embed" ProgID="Equation.DSMT4" ShapeID="_x0000_i1031" DrawAspect="Content" ObjectID="_1744216477" r:id="rId19"/>
        </w:object>
      </w:r>
    </w:p>
    <w:p w:rsidR="00B42E89" w:rsidRDefault="00DE12BE" w:rsidP="00377F45">
      <w:pPr>
        <w:pStyle w:val="MTDisplayEquation"/>
        <w:rPr>
          <w:lang w:val="en-US"/>
        </w:rPr>
      </w:pPr>
      <w:r w:rsidRPr="007E6810">
        <w:rPr>
          <w:position w:val="-150"/>
        </w:rPr>
        <w:object w:dxaOrig="6580" w:dyaOrig="3120">
          <v:shape id="_x0000_i1032" type="#_x0000_t75" style="width:328.5pt;height:156pt" o:ole="">
            <v:imagedata r:id="rId20" o:title=""/>
          </v:shape>
          <o:OLEObject Type="Embed" ProgID="Equation.DSMT4" ShapeID="_x0000_i1032" DrawAspect="Content" ObjectID="_1744216478" r:id="rId21"/>
        </w:object>
      </w:r>
      <w:r w:rsidR="00B73708">
        <w:t xml:space="preserve"> </w:t>
      </w:r>
    </w:p>
    <w:p w:rsidR="00F07B5B" w:rsidRDefault="00F07B5B" w:rsidP="00F07B5B">
      <w:pPr>
        <w:rPr>
          <w:lang w:val="en-US"/>
        </w:rPr>
      </w:pPr>
    </w:p>
    <w:p w:rsidR="00F07B5B" w:rsidRDefault="00FD0D00" w:rsidP="00F07B5B">
      <w:pPr>
        <w:rPr>
          <w:lang w:val="en-US"/>
        </w:rPr>
      </w:pPr>
      <w:r w:rsidRPr="007E6810">
        <w:rPr>
          <w:position w:val="-144"/>
        </w:rPr>
        <w:object w:dxaOrig="6800" w:dyaOrig="3000">
          <v:shape id="_x0000_i1033" type="#_x0000_t75" style="width:339.75pt;height:149.25pt" o:ole="">
            <v:imagedata r:id="rId22" o:title=""/>
          </v:shape>
          <o:OLEObject Type="Embed" ProgID="Equation.DSMT4" ShapeID="_x0000_i1033" DrawAspect="Content" ObjectID="_1744216479" r:id="rId23"/>
        </w:object>
      </w:r>
    </w:p>
    <w:p w:rsidR="008E194D" w:rsidRPr="008E194D" w:rsidRDefault="008E194D" w:rsidP="00F07B5B">
      <w:pPr>
        <w:rPr>
          <w:lang w:val="en-US"/>
        </w:rPr>
      </w:pPr>
    </w:p>
    <w:p w:rsidR="00C450FD" w:rsidRDefault="006A16E1" w:rsidP="00F07B5B">
      <w:pPr>
        <w:rPr>
          <w:lang w:val="en-US"/>
        </w:rPr>
      </w:pPr>
      <w:r w:rsidRPr="00F472EB">
        <w:rPr>
          <w:position w:val="-48"/>
        </w:rPr>
        <w:object w:dxaOrig="9700" w:dyaOrig="6200">
          <v:shape id="_x0000_i1034" type="#_x0000_t75" style="width:485.25pt;height:309.75pt" o:ole="">
            <v:imagedata r:id="rId24" o:title=""/>
          </v:shape>
          <o:OLEObject Type="Embed" ProgID="Equation.DSMT4" ShapeID="_x0000_i1034" DrawAspect="Content" ObjectID="_1744216480" r:id="rId25"/>
        </w:object>
      </w:r>
    </w:p>
    <w:p w:rsidR="00C450FD" w:rsidRDefault="00C450FD" w:rsidP="00F07B5B">
      <w:pPr>
        <w:rPr>
          <w:lang w:val="en-US"/>
        </w:rPr>
      </w:pPr>
    </w:p>
    <w:p w:rsidR="00C450FD" w:rsidRDefault="004463C4" w:rsidP="00C450FD">
      <w:pPr>
        <w:pStyle w:val="MTDisplayEquation"/>
        <w:rPr>
          <w:lang w:val="en-US"/>
        </w:rPr>
      </w:pPr>
      <w:r w:rsidRPr="004463C4">
        <w:rPr>
          <w:position w:val="-216"/>
          <w:lang w:val="en-US"/>
        </w:rPr>
        <w:object w:dxaOrig="5480" w:dyaOrig="4440">
          <v:shape id="_x0000_i1035" type="#_x0000_t75" style="width:274.5pt;height:222.75pt" o:ole="">
            <v:imagedata r:id="rId26" o:title=""/>
          </v:shape>
          <o:OLEObject Type="Embed" ProgID="Equation.DSMT4" ShapeID="_x0000_i1035" DrawAspect="Content" ObjectID="_1744216481" r:id="rId27"/>
        </w:object>
      </w:r>
      <w:r w:rsidR="00C450FD">
        <w:rPr>
          <w:lang w:val="en-US"/>
        </w:rPr>
        <w:t xml:space="preserve"> </w:t>
      </w:r>
    </w:p>
    <w:p w:rsidR="00C450FD" w:rsidRPr="00C450FD" w:rsidRDefault="00C450FD" w:rsidP="00F07B5B">
      <w:pPr>
        <w:rPr>
          <w:lang w:val="en-US"/>
        </w:rPr>
      </w:pPr>
    </w:p>
    <w:sectPr w:rsidR="00C450FD" w:rsidRPr="00C450FD" w:rsidSect="006469C5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characterSpacingControl w:val="doNotCompress"/>
  <w:compat/>
  <w:rsids>
    <w:rsidRoot w:val="006469C5"/>
    <w:rsid w:val="00000E77"/>
    <w:rsid w:val="000018B4"/>
    <w:rsid w:val="000055CE"/>
    <w:rsid w:val="00016EC9"/>
    <w:rsid w:val="00041169"/>
    <w:rsid w:val="00066AF6"/>
    <w:rsid w:val="000E3945"/>
    <w:rsid w:val="00115CE2"/>
    <w:rsid w:val="00117BC3"/>
    <w:rsid w:val="00143FC2"/>
    <w:rsid w:val="001877ED"/>
    <w:rsid w:val="00195F43"/>
    <w:rsid w:val="001D0BD8"/>
    <w:rsid w:val="001D757D"/>
    <w:rsid w:val="00201874"/>
    <w:rsid w:val="00202C5B"/>
    <w:rsid w:val="0021004D"/>
    <w:rsid w:val="00221059"/>
    <w:rsid w:val="00224FD0"/>
    <w:rsid w:val="00244EC4"/>
    <w:rsid w:val="00245D12"/>
    <w:rsid w:val="002648FA"/>
    <w:rsid w:val="00276945"/>
    <w:rsid w:val="00286EA3"/>
    <w:rsid w:val="00287F84"/>
    <w:rsid w:val="00291403"/>
    <w:rsid w:val="00295421"/>
    <w:rsid w:val="002D0CA9"/>
    <w:rsid w:val="002D384E"/>
    <w:rsid w:val="002D432A"/>
    <w:rsid w:val="002D5A6B"/>
    <w:rsid w:val="00316AE1"/>
    <w:rsid w:val="0031751F"/>
    <w:rsid w:val="003175DE"/>
    <w:rsid w:val="003230FA"/>
    <w:rsid w:val="00323DAC"/>
    <w:rsid w:val="00331D80"/>
    <w:rsid w:val="00333495"/>
    <w:rsid w:val="00354B19"/>
    <w:rsid w:val="00356F06"/>
    <w:rsid w:val="00374285"/>
    <w:rsid w:val="00377F45"/>
    <w:rsid w:val="00390B62"/>
    <w:rsid w:val="00391F70"/>
    <w:rsid w:val="003B089B"/>
    <w:rsid w:val="003B7F1F"/>
    <w:rsid w:val="003C7DF5"/>
    <w:rsid w:val="0040274E"/>
    <w:rsid w:val="00412BF1"/>
    <w:rsid w:val="00425F2A"/>
    <w:rsid w:val="004271F6"/>
    <w:rsid w:val="004463C4"/>
    <w:rsid w:val="0049470B"/>
    <w:rsid w:val="00496496"/>
    <w:rsid w:val="004A6CB7"/>
    <w:rsid w:val="004C3551"/>
    <w:rsid w:val="004C66B6"/>
    <w:rsid w:val="005019CA"/>
    <w:rsid w:val="00501C40"/>
    <w:rsid w:val="0051241C"/>
    <w:rsid w:val="00514E7C"/>
    <w:rsid w:val="00532D40"/>
    <w:rsid w:val="00533073"/>
    <w:rsid w:val="00536B31"/>
    <w:rsid w:val="005474F3"/>
    <w:rsid w:val="00556FD5"/>
    <w:rsid w:val="0059619B"/>
    <w:rsid w:val="005B63EA"/>
    <w:rsid w:val="00603033"/>
    <w:rsid w:val="00630275"/>
    <w:rsid w:val="006469C5"/>
    <w:rsid w:val="006557A6"/>
    <w:rsid w:val="006A16E1"/>
    <w:rsid w:val="006A5D4B"/>
    <w:rsid w:val="006A7D79"/>
    <w:rsid w:val="006B1F3C"/>
    <w:rsid w:val="006C251C"/>
    <w:rsid w:val="006C52B5"/>
    <w:rsid w:val="006C7C84"/>
    <w:rsid w:val="006D2296"/>
    <w:rsid w:val="006D378F"/>
    <w:rsid w:val="006F2EE2"/>
    <w:rsid w:val="006F6845"/>
    <w:rsid w:val="00714ABB"/>
    <w:rsid w:val="00732C57"/>
    <w:rsid w:val="00795B97"/>
    <w:rsid w:val="007A4040"/>
    <w:rsid w:val="007A4356"/>
    <w:rsid w:val="007B5DA5"/>
    <w:rsid w:val="007C095F"/>
    <w:rsid w:val="007D62F2"/>
    <w:rsid w:val="007E6810"/>
    <w:rsid w:val="008013B8"/>
    <w:rsid w:val="00805CD9"/>
    <w:rsid w:val="00810AED"/>
    <w:rsid w:val="00832199"/>
    <w:rsid w:val="00835A9A"/>
    <w:rsid w:val="00836320"/>
    <w:rsid w:val="0084057A"/>
    <w:rsid w:val="00840708"/>
    <w:rsid w:val="00840D2F"/>
    <w:rsid w:val="00851114"/>
    <w:rsid w:val="0087175E"/>
    <w:rsid w:val="008742C5"/>
    <w:rsid w:val="00874686"/>
    <w:rsid w:val="00881703"/>
    <w:rsid w:val="00890F9D"/>
    <w:rsid w:val="008A641D"/>
    <w:rsid w:val="008B6E88"/>
    <w:rsid w:val="008D0487"/>
    <w:rsid w:val="008D64A8"/>
    <w:rsid w:val="008E194D"/>
    <w:rsid w:val="008E76FD"/>
    <w:rsid w:val="00905895"/>
    <w:rsid w:val="00912C59"/>
    <w:rsid w:val="00941E64"/>
    <w:rsid w:val="00961F54"/>
    <w:rsid w:val="0096387D"/>
    <w:rsid w:val="0097573F"/>
    <w:rsid w:val="009B1A3E"/>
    <w:rsid w:val="009C16F5"/>
    <w:rsid w:val="009C48E4"/>
    <w:rsid w:val="00A01A48"/>
    <w:rsid w:val="00A04385"/>
    <w:rsid w:val="00A05D1D"/>
    <w:rsid w:val="00A14A19"/>
    <w:rsid w:val="00A24973"/>
    <w:rsid w:val="00A54742"/>
    <w:rsid w:val="00A663B2"/>
    <w:rsid w:val="00A67855"/>
    <w:rsid w:val="00A678E7"/>
    <w:rsid w:val="00A82AF2"/>
    <w:rsid w:val="00A86C67"/>
    <w:rsid w:val="00AA5EFE"/>
    <w:rsid w:val="00AD25C5"/>
    <w:rsid w:val="00AE06A3"/>
    <w:rsid w:val="00AE6394"/>
    <w:rsid w:val="00AF5BF0"/>
    <w:rsid w:val="00B04CEB"/>
    <w:rsid w:val="00B13581"/>
    <w:rsid w:val="00B14E29"/>
    <w:rsid w:val="00B30551"/>
    <w:rsid w:val="00B41B34"/>
    <w:rsid w:val="00B42E89"/>
    <w:rsid w:val="00B46C12"/>
    <w:rsid w:val="00B475C0"/>
    <w:rsid w:val="00B645BF"/>
    <w:rsid w:val="00B66C72"/>
    <w:rsid w:val="00B73708"/>
    <w:rsid w:val="00B77F7A"/>
    <w:rsid w:val="00B930B2"/>
    <w:rsid w:val="00BA4A51"/>
    <w:rsid w:val="00BB743F"/>
    <w:rsid w:val="00BD0128"/>
    <w:rsid w:val="00BE7D6C"/>
    <w:rsid w:val="00C1323E"/>
    <w:rsid w:val="00C13A76"/>
    <w:rsid w:val="00C206AB"/>
    <w:rsid w:val="00C34379"/>
    <w:rsid w:val="00C450FD"/>
    <w:rsid w:val="00C616AA"/>
    <w:rsid w:val="00C80117"/>
    <w:rsid w:val="00C843A2"/>
    <w:rsid w:val="00C94379"/>
    <w:rsid w:val="00C94743"/>
    <w:rsid w:val="00C94D32"/>
    <w:rsid w:val="00CA6C8F"/>
    <w:rsid w:val="00CB1E46"/>
    <w:rsid w:val="00CF009D"/>
    <w:rsid w:val="00CF145C"/>
    <w:rsid w:val="00CF41BD"/>
    <w:rsid w:val="00CF4387"/>
    <w:rsid w:val="00D0385F"/>
    <w:rsid w:val="00D05E06"/>
    <w:rsid w:val="00D27A36"/>
    <w:rsid w:val="00D302CC"/>
    <w:rsid w:val="00D62A3A"/>
    <w:rsid w:val="00D64F5A"/>
    <w:rsid w:val="00D71BD9"/>
    <w:rsid w:val="00DA583C"/>
    <w:rsid w:val="00DA7D1E"/>
    <w:rsid w:val="00DB09A9"/>
    <w:rsid w:val="00DC15DC"/>
    <w:rsid w:val="00DC3203"/>
    <w:rsid w:val="00DE12BE"/>
    <w:rsid w:val="00E0322E"/>
    <w:rsid w:val="00E05D70"/>
    <w:rsid w:val="00E36E84"/>
    <w:rsid w:val="00E75EDE"/>
    <w:rsid w:val="00E960DD"/>
    <w:rsid w:val="00EA70AE"/>
    <w:rsid w:val="00EB3A29"/>
    <w:rsid w:val="00EC608F"/>
    <w:rsid w:val="00EC7E7E"/>
    <w:rsid w:val="00EF35F2"/>
    <w:rsid w:val="00F024ED"/>
    <w:rsid w:val="00F07B5B"/>
    <w:rsid w:val="00F143AE"/>
    <w:rsid w:val="00F215A5"/>
    <w:rsid w:val="00F21ADA"/>
    <w:rsid w:val="00F30576"/>
    <w:rsid w:val="00F37169"/>
    <w:rsid w:val="00F472EB"/>
    <w:rsid w:val="00F60330"/>
    <w:rsid w:val="00F66B34"/>
    <w:rsid w:val="00F91517"/>
    <w:rsid w:val="00FA2B9A"/>
    <w:rsid w:val="00FB1474"/>
    <w:rsid w:val="00FB3A8C"/>
    <w:rsid w:val="00FB479E"/>
    <w:rsid w:val="00FC3A0C"/>
    <w:rsid w:val="00FC4957"/>
    <w:rsid w:val="00FD0D00"/>
    <w:rsid w:val="00FD1351"/>
    <w:rsid w:val="00FE22C5"/>
    <w:rsid w:val="00FF2B0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355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42E89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6469C5"/>
    <w:pPr>
      <w:tabs>
        <w:tab w:val="center" w:pos="5240"/>
        <w:tab w:val="right" w:pos="10460"/>
      </w:tabs>
    </w:pPr>
  </w:style>
  <w:style w:type="character" w:customStyle="1" w:styleId="MTDisplayEquation0">
    <w:name w:val="MTDisplayEquation Знак"/>
    <w:basedOn w:val="a0"/>
    <w:link w:val="MTDisplayEquation"/>
    <w:rsid w:val="006469C5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92</TotalTime>
  <Pages>4</Pages>
  <Words>50</Words>
  <Characters>291</Characters>
  <Application>Microsoft Office Word</Application>
  <DocSecurity>0</DocSecurity>
  <Lines>2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x</dc:creator>
  <cp:lastModifiedBy>Alex</cp:lastModifiedBy>
  <cp:revision>141</cp:revision>
  <dcterms:created xsi:type="dcterms:W3CDTF">2021-11-10T12:49:00Z</dcterms:created>
  <dcterms:modified xsi:type="dcterms:W3CDTF">2023-04-28T16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